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4802F6" w:rsidP="00E036A3">
      <w:pPr>
        <w:pStyle w:val="Title"/>
        <w:ind w:left="1440" w:hanging="1440"/>
      </w:pPr>
      <w:r w:rsidRPr="004802F6">
        <w:t>MECHTRON 3TA4</w:t>
      </w:r>
      <w:r w:rsidR="005069D5">
        <w:t xml:space="preserve"> Summary</w:t>
      </w:r>
    </w:p>
    <w:p w:rsidR="003D305B" w:rsidRDefault="003D305B" w:rsidP="003D305B">
      <w:pPr>
        <w:pStyle w:val="NoSpacing"/>
      </w:pPr>
      <w:r>
        <w:t>Author: Kemal Ahmed</w:t>
      </w:r>
    </w:p>
    <w:p w:rsidR="003D305B" w:rsidRDefault="003D305B" w:rsidP="003D305B">
      <w:pPr>
        <w:pStyle w:val="NoSpacing"/>
      </w:pPr>
      <w:r>
        <w:t>Instructor: Dr.</w:t>
      </w:r>
      <w:r w:rsidR="0097273C" w:rsidRPr="0097273C">
        <w:t xml:space="preserve"> </w:t>
      </w:r>
      <w:r w:rsidR="004802F6" w:rsidRPr="004802F6">
        <w:t xml:space="preserve">Mark </w:t>
      </w:r>
      <w:proofErr w:type="spellStart"/>
      <w:r w:rsidR="004802F6" w:rsidRPr="004802F6">
        <w:t>Lawford</w:t>
      </w:r>
      <w:proofErr w:type="spellEnd"/>
    </w:p>
    <w:p w:rsidR="005749DF" w:rsidRDefault="005749DF" w:rsidP="003D305B">
      <w:pPr>
        <w:pStyle w:val="NoSpacing"/>
      </w:pPr>
      <w:r>
        <w:t>Date: Fall 2014</w:t>
      </w:r>
    </w:p>
    <w:p w:rsidR="0097273C" w:rsidRDefault="0097273C" w:rsidP="003D305B">
      <w:pPr>
        <w:pStyle w:val="NoSpacing"/>
        <w:jc w:val="center"/>
      </w:pPr>
    </w:p>
    <w:p w:rsidR="003D305B" w:rsidRDefault="00B650E2" w:rsidP="003D305B">
      <w:pPr>
        <w:pStyle w:val="NoSpacing"/>
        <w:jc w:val="center"/>
        <w:rPr>
          <w:i/>
        </w:rPr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p w:rsidR="00C648BC" w:rsidRDefault="00C648BC" w:rsidP="00C648BC">
      <w:pPr>
        <w:pStyle w:val="NoSpacing"/>
      </w:pPr>
    </w:p>
    <w:p w:rsidR="00C648BC" w:rsidRPr="007A68F4" w:rsidRDefault="00C648BC" w:rsidP="00C648BC">
      <w:pPr>
        <w:pStyle w:val="NoSpacing"/>
      </w:pPr>
      <w:r>
        <w:t>Please join GitHub and contribute to this document. There is a guide on how to do this on my GitHub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933F19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933F19" w:rsidRPr="00AE599F">
            <w:rPr>
              <w:rStyle w:val="Hyperlink"/>
              <w:noProof/>
            </w:rPr>
            <w:fldChar w:fldCharType="begin"/>
          </w:r>
          <w:r w:rsidR="00933F19" w:rsidRPr="00AE599F">
            <w:rPr>
              <w:rStyle w:val="Hyperlink"/>
              <w:noProof/>
            </w:rPr>
            <w:instrText xml:space="preserve"> </w:instrText>
          </w:r>
          <w:r w:rsidR="00933F19">
            <w:rPr>
              <w:noProof/>
            </w:rPr>
            <w:instrText>HYPERLINK \l "_Toc405813255"</w:instrText>
          </w:r>
          <w:r w:rsidR="00933F19" w:rsidRPr="00AE599F">
            <w:rPr>
              <w:rStyle w:val="Hyperlink"/>
              <w:noProof/>
            </w:rPr>
            <w:instrText xml:space="preserve"> </w:instrText>
          </w:r>
          <w:r w:rsidR="00933F19" w:rsidRPr="00AE599F">
            <w:rPr>
              <w:rStyle w:val="Hyperlink"/>
              <w:noProof/>
            </w:rPr>
          </w:r>
          <w:r w:rsidR="00933F19" w:rsidRPr="00AE599F">
            <w:rPr>
              <w:rStyle w:val="Hyperlink"/>
              <w:noProof/>
            </w:rPr>
            <w:fldChar w:fldCharType="separate"/>
          </w:r>
          <w:r w:rsidR="00933F19" w:rsidRPr="00AE599F">
            <w:rPr>
              <w:rStyle w:val="Hyperlink"/>
              <w:noProof/>
            </w:rPr>
            <w:t>Chapter 1</w:t>
          </w:r>
          <w:r w:rsidR="00933F19">
            <w:rPr>
              <w:noProof/>
              <w:webHidden/>
            </w:rPr>
            <w:tab/>
          </w:r>
          <w:r w:rsidR="00933F19">
            <w:rPr>
              <w:noProof/>
              <w:webHidden/>
            </w:rPr>
            <w:fldChar w:fldCharType="begin"/>
          </w:r>
          <w:r w:rsidR="00933F19">
            <w:rPr>
              <w:noProof/>
              <w:webHidden/>
            </w:rPr>
            <w:instrText xml:space="preserve"> PAGEREF _Toc405813255 \h </w:instrText>
          </w:r>
          <w:r w:rsidR="00933F19">
            <w:rPr>
              <w:noProof/>
              <w:webHidden/>
            </w:rPr>
          </w:r>
          <w:r w:rsidR="00933F19">
            <w:rPr>
              <w:noProof/>
              <w:webHidden/>
            </w:rPr>
            <w:fldChar w:fldCharType="separate"/>
          </w:r>
          <w:r w:rsidR="00933F19">
            <w:rPr>
              <w:noProof/>
              <w:webHidden/>
            </w:rPr>
            <w:t>1</w:t>
          </w:r>
          <w:r w:rsidR="00933F19">
            <w:rPr>
              <w:noProof/>
              <w:webHidden/>
            </w:rPr>
            <w:fldChar w:fldCharType="end"/>
          </w:r>
          <w:r w:rsidR="00933F19" w:rsidRPr="00AE599F">
            <w:rPr>
              <w:rStyle w:val="Hyperlink"/>
              <w:noProof/>
            </w:rPr>
            <w:fldChar w:fldCharType="end"/>
          </w:r>
        </w:p>
        <w:p w:rsidR="00933F19" w:rsidRDefault="00933F1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13256" w:history="1">
            <w:r w:rsidRPr="00AE599F">
              <w:rPr>
                <w:rStyle w:val="Hyperlink"/>
                <w:noProof/>
              </w:rPr>
              <w:t>Design Metri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132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3F19" w:rsidRDefault="00933F1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13257" w:history="1">
            <w:r w:rsidRPr="00AE599F">
              <w:rPr>
                <w:rStyle w:val="Hyperlink"/>
                <w:noProof/>
              </w:rPr>
              <w:t>Chapter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132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3F19" w:rsidRDefault="00933F1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13258" w:history="1">
            <w:r w:rsidRPr="00AE599F">
              <w:rPr>
                <w:rStyle w:val="Hyperlink"/>
                <w:noProof/>
              </w:rPr>
              <w:t>Datapath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132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3F19" w:rsidRDefault="00933F1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13259" w:history="1">
            <w:r w:rsidRPr="00AE599F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132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3F19" w:rsidRDefault="00933F1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13260" w:history="1">
            <w:r w:rsidRPr="00AE599F">
              <w:rPr>
                <w:rStyle w:val="Hyperlink"/>
                <w:noProof/>
              </w:rPr>
              <w:t>Filte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132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33F19" w:rsidRDefault="00933F1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05813261" w:history="1">
            <w:r w:rsidRPr="00AE599F">
              <w:rPr>
                <w:rStyle w:val="Hyperlink"/>
                <w:noProof/>
              </w:rPr>
              <w:t>Stepper Moto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58132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3D305B" w:rsidRDefault="00395B6C" w:rsidP="003D305B">
      <w:pPr>
        <w:pStyle w:val="Heading1"/>
      </w:pPr>
      <w:bookmarkStart w:id="1" w:name="_Toc405813255"/>
      <w:r>
        <w:t>Chapter</w:t>
      </w:r>
      <w:r w:rsidR="001B7891">
        <w:t xml:space="preserve"> 1</w:t>
      </w:r>
      <w:bookmarkEnd w:id="1"/>
    </w:p>
    <w:p w:rsidR="00BD7205" w:rsidRDefault="00D2777C" w:rsidP="00BD7205">
      <w:pPr>
        <w:pStyle w:val="NoSpacing"/>
      </w:pPr>
      <w:proofErr w:type="gramStart"/>
      <w:r>
        <w:rPr>
          <w:b/>
        </w:rPr>
        <w:t>Market Window (W)</w:t>
      </w:r>
      <w:r>
        <w:t xml:space="preserve">: the amount of time, in months, between the </w:t>
      </w:r>
      <w:r w:rsidR="00BD7205">
        <w:t xml:space="preserve">on-time </w:t>
      </w:r>
      <w:r>
        <w:t>entry of the company and peak revenue.</w:t>
      </w:r>
      <w:proofErr w:type="gramEnd"/>
      <w:r>
        <w:t xml:space="preserve"> It is also the amount of time from peak revenue to when revenue gets to 0</w:t>
      </w:r>
      <w:r w:rsidR="00BD7205">
        <w:t xml:space="preserve">. </w:t>
      </w:r>
      <w:r w:rsidR="00A87035">
        <w:t>In other words</w:t>
      </w:r>
      <w:r w:rsidR="00BD7205">
        <w:t>, the entire lifecycle of a product is 2×W</w:t>
      </w:r>
    </w:p>
    <w:p w:rsidR="00BD7205" w:rsidRDefault="00BD7205" w:rsidP="00BD7205">
      <w:pPr>
        <w:pStyle w:val="NoSpacing"/>
      </w:pPr>
    </w:p>
    <w:p w:rsidR="00BD7205" w:rsidRDefault="00BD7205" w:rsidP="00BD7205">
      <w:pPr>
        <w:pStyle w:val="NoSpacing"/>
      </w:pPr>
      <w:r>
        <w:rPr>
          <w:b/>
        </w:rPr>
        <w:t>Delay (D)</w:t>
      </w:r>
      <w:r>
        <w:t>: the entry point of a company given a delay</w:t>
      </w:r>
    </w:p>
    <w:p w:rsidR="00475C46" w:rsidRDefault="00475C46" w:rsidP="00BD7205">
      <w:pPr>
        <w:pStyle w:val="NoSpacing"/>
      </w:pPr>
    </w:p>
    <w:p w:rsidR="00475C46" w:rsidRDefault="00475C46" w:rsidP="00BD7205">
      <w:pPr>
        <w:pStyle w:val="NoSpacing"/>
      </w:pPr>
      <w:r>
        <w:t xml:space="preserve">Revenue loss depending on entry = </w:t>
      </w:r>
      <w:r w:rsidRPr="00475C4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75pt;height:31pt" o:ole="">
            <v:imagedata r:id="rId11" o:title=""/>
          </v:shape>
          <o:OLEObject Type="Embed" ProgID="Equation.DSMT4" ShapeID="_x0000_i1025" DrawAspect="Content" ObjectID="_1479555474" r:id="rId12"/>
        </w:object>
      </w:r>
    </w:p>
    <w:p w:rsidR="00475C46" w:rsidRDefault="00607B79" w:rsidP="00BD7205">
      <w:pPr>
        <w:pStyle w:val="NoSpacing"/>
      </w:pPr>
      <w:r>
        <w:t xml:space="preserve">Percentage revenue loss = </w:t>
      </w:r>
      <w:r w:rsidRPr="00607B79">
        <w:rPr>
          <w:position w:val="-24"/>
        </w:rPr>
        <w:object w:dxaOrig="1960" w:dyaOrig="660">
          <v:shape id="_x0000_i1026" type="#_x0000_t75" style="width:98pt;height:32.75pt" o:ole="">
            <v:imagedata r:id="rId13" o:title=""/>
          </v:shape>
          <o:OLEObject Type="Embed" ProgID="Equation.DSMT4" ShapeID="_x0000_i1026" DrawAspect="Content" ObjectID="_1479555475" r:id="rId14"/>
        </w:object>
      </w:r>
    </w:p>
    <w:p w:rsidR="00811CE7" w:rsidRDefault="00811CE7" w:rsidP="00811CE7">
      <w:pPr>
        <w:pStyle w:val="Heading2"/>
      </w:pPr>
      <w:bookmarkStart w:id="2" w:name="_Toc405813256"/>
      <w:r>
        <w:t>Design Metrics</w:t>
      </w:r>
      <w:bookmarkEnd w:id="2"/>
    </w:p>
    <w:p w:rsidR="00254646" w:rsidRDefault="00254646" w:rsidP="00BD7205">
      <w:pPr>
        <w:pStyle w:val="NoSpacing"/>
      </w:pPr>
      <w:r>
        <w:rPr>
          <w:b/>
        </w:rPr>
        <w:t>Non-Re</w:t>
      </w:r>
      <w:r w:rsidR="00811CE7">
        <w:rPr>
          <w:b/>
        </w:rPr>
        <w:t>c</w:t>
      </w:r>
      <w:r>
        <w:rPr>
          <w:b/>
        </w:rPr>
        <w:t>ur</w:t>
      </w:r>
      <w:r w:rsidR="00811CE7">
        <w:rPr>
          <w:b/>
        </w:rPr>
        <w:t>r</w:t>
      </w:r>
      <w:r>
        <w:rPr>
          <w:b/>
        </w:rPr>
        <w:t>ing Engineering (NRE) cost</w:t>
      </w:r>
      <w:r>
        <w:t xml:space="preserve">: </w:t>
      </w:r>
      <w:r w:rsidR="00811CE7">
        <w:t>one-time</w:t>
      </w:r>
      <w:r>
        <w:t xml:space="preserve"> cost to design a</w:t>
      </w:r>
      <w:r w:rsidR="00811CE7">
        <w:t xml:space="preserve"> </w:t>
      </w:r>
      <w:r>
        <w:t xml:space="preserve">system. </w:t>
      </w:r>
      <w:r w:rsidR="00811CE7">
        <w:t>No more design costs are needed</w:t>
      </w:r>
    </w:p>
    <w:p w:rsidR="00811CE7" w:rsidRDefault="00811CE7" w:rsidP="00BD7205">
      <w:pPr>
        <w:pStyle w:val="NoSpacing"/>
      </w:pPr>
    </w:p>
    <w:p w:rsidR="00811CE7" w:rsidRDefault="00811CE7" w:rsidP="00BD7205">
      <w:pPr>
        <w:pStyle w:val="NoSpacing"/>
      </w:pPr>
      <w:r>
        <w:rPr>
          <w:b/>
        </w:rPr>
        <w:t>Unit cost</w:t>
      </w:r>
      <w:r>
        <w:t xml:space="preserve">: </w:t>
      </w:r>
      <w:r w:rsidR="000B7CFC">
        <w:t>cost of manufacturing one instance of design</w:t>
      </w:r>
    </w:p>
    <w:p w:rsidR="00F3502A" w:rsidRDefault="00F3502A" w:rsidP="00F3502A">
      <w:pPr>
        <w:pStyle w:val="Heading1"/>
      </w:pPr>
      <w:bookmarkStart w:id="3" w:name="_Toc405813257"/>
      <w:r>
        <w:lastRenderedPageBreak/>
        <w:t>Chapter 2</w:t>
      </w:r>
      <w:bookmarkEnd w:id="3"/>
    </w:p>
    <w:p w:rsidR="00CC75BE" w:rsidRDefault="00CC75BE" w:rsidP="00CC75BE">
      <w:pPr>
        <w:pStyle w:val="Heading2"/>
      </w:pPr>
      <w:bookmarkStart w:id="4" w:name="_Toc405813258"/>
      <w:proofErr w:type="spellStart"/>
      <w:r>
        <w:t>Datapath</w:t>
      </w:r>
      <w:bookmarkEnd w:id="4"/>
      <w:proofErr w:type="spellEnd"/>
    </w:p>
    <w:p w:rsidR="00CC75BE" w:rsidRDefault="00CC75BE" w:rsidP="00CC75BE">
      <w:pPr>
        <w:pStyle w:val="NoSpacing"/>
        <w:numPr>
          <w:ilvl w:val="0"/>
          <w:numId w:val="4"/>
        </w:numPr>
      </w:pPr>
      <w:r>
        <w:t>Identifying variables</w:t>
      </w:r>
    </w:p>
    <w:p w:rsidR="00CC75BE" w:rsidRPr="00635753" w:rsidRDefault="00CC75BE" w:rsidP="00CC75BE">
      <w:pPr>
        <w:pStyle w:val="NoSpacing"/>
        <w:numPr>
          <w:ilvl w:val="0"/>
          <w:numId w:val="4"/>
        </w:numPr>
      </w:pPr>
      <w:r>
        <w:t>Identifying operations</w:t>
      </w:r>
    </w:p>
    <w:p w:rsidR="00CC75BE" w:rsidRDefault="00CC75BE" w:rsidP="00F3502A">
      <w:pPr>
        <w:pStyle w:val="NoSpacing"/>
      </w:pPr>
    </w:p>
    <w:p w:rsidR="00F3502A" w:rsidRDefault="00772B48" w:rsidP="00F3502A">
      <w:pPr>
        <w:pStyle w:val="NoSpacing"/>
      </w:pPr>
      <w:r>
        <w:t>State machine data</w:t>
      </w:r>
      <w:r w:rsidR="00BC23AE">
        <w:t>-</w:t>
      </w:r>
      <w:r>
        <w:t>path symbols:</w:t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Register: </w:t>
      </w:r>
      <w:r>
        <w:rPr>
          <w:noProof/>
          <w:lang w:eastAsia="en-CA"/>
        </w:rPr>
        <w:drawing>
          <wp:inline distT="0" distB="0" distL="0" distR="0">
            <wp:extent cx="641350" cy="303992"/>
            <wp:effectExtent l="0" t="0" r="635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0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02A" w:rsidRDefault="00F3502A" w:rsidP="00F3502A">
      <w:pPr>
        <w:pStyle w:val="NoSpacing"/>
        <w:numPr>
          <w:ilvl w:val="0"/>
          <w:numId w:val="3"/>
        </w:numPr>
      </w:pPr>
      <w:r>
        <w:t xml:space="preserve">Multiplexor: </w:t>
      </w:r>
      <w:r>
        <w:rPr>
          <w:noProof/>
          <w:lang w:eastAsia="en-CA"/>
        </w:rPr>
        <w:drawing>
          <wp:inline distT="0" distB="0" distL="0" distR="0">
            <wp:extent cx="635000" cy="27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54" w:rsidRDefault="00FE3C54" w:rsidP="00F3502A">
      <w:pPr>
        <w:pStyle w:val="NoSpacing"/>
        <w:numPr>
          <w:ilvl w:val="0"/>
          <w:numId w:val="3"/>
        </w:numPr>
      </w:pPr>
      <w:r>
        <w:t>Operations: regular white rectangles</w:t>
      </w:r>
    </w:p>
    <w:p w:rsidR="001D75B2" w:rsidRDefault="001D75B2" w:rsidP="001D75B2">
      <w:pPr>
        <w:pStyle w:val="Heading1"/>
      </w:pPr>
      <w:bookmarkStart w:id="5" w:name="_Toc405813259"/>
      <w:r>
        <w:t>Op-Amps</w:t>
      </w:r>
      <w:bookmarkEnd w:id="5"/>
    </w:p>
    <w:p w:rsidR="005818D6" w:rsidRDefault="005818D6" w:rsidP="001D75B2">
      <w:pPr>
        <w:pStyle w:val="NoSpacing"/>
      </w:pPr>
      <w:r>
        <w:rPr>
          <w:b/>
        </w:rPr>
        <w:t>Operational Amplifiers</w:t>
      </w:r>
      <w:r>
        <w:t>: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 xml:space="preserve">outputs attempt to </w:t>
      </w:r>
      <w:r w:rsidRPr="005818D6">
        <w:t>do whatever is necessary to make the voltage difference between the inputs zero</w:t>
      </w:r>
    </w:p>
    <w:p w:rsidR="005818D6" w:rsidRDefault="005818D6" w:rsidP="005818D6">
      <w:pPr>
        <w:pStyle w:val="NoSpacing"/>
        <w:numPr>
          <w:ilvl w:val="0"/>
          <w:numId w:val="6"/>
        </w:numPr>
      </w:pPr>
      <w:r>
        <w:t>inputs draw 0 current</w:t>
      </w:r>
    </w:p>
    <w:p w:rsidR="005818D6" w:rsidRDefault="005818D6" w:rsidP="005818D6">
      <w:pPr>
        <w:pStyle w:val="NoSpacing"/>
      </w:pPr>
    </w:p>
    <w:p w:rsidR="005818D6" w:rsidRDefault="005818D6" w:rsidP="001D75B2">
      <w:pPr>
        <w:pStyle w:val="NoSpacing"/>
      </w:pPr>
      <w:r>
        <w:rPr>
          <w:b/>
        </w:rPr>
        <w:t>Ideal characteristics of op-amps</w:t>
      </w:r>
      <w:r>
        <w:t>: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voltage gain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in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Zero output impedance</w:t>
      </w:r>
    </w:p>
    <w:p w:rsidR="005818D6" w:rsidRDefault="005818D6" w:rsidP="005818D6">
      <w:pPr>
        <w:pStyle w:val="NoSpacing"/>
        <w:numPr>
          <w:ilvl w:val="0"/>
          <w:numId w:val="5"/>
        </w:numPr>
      </w:pPr>
      <w:r>
        <w:t>Infinite bandwidth</w:t>
      </w:r>
    </w:p>
    <w:p w:rsidR="005818D6" w:rsidRPr="005818D6" w:rsidRDefault="005818D6" w:rsidP="005818D6">
      <w:pPr>
        <w:pStyle w:val="NoSpacing"/>
        <w:numPr>
          <w:ilvl w:val="0"/>
          <w:numId w:val="5"/>
        </w:numPr>
      </w:pPr>
      <w:r>
        <w:t>Zero input offset voltage (i.e., exactly zero out if zero in).</w:t>
      </w:r>
    </w:p>
    <w:p w:rsidR="005818D6" w:rsidRDefault="005818D6" w:rsidP="001D75B2">
      <w:pPr>
        <w:pStyle w:val="NoSpacing"/>
        <w:rPr>
          <w:b/>
        </w:rPr>
      </w:pPr>
    </w:p>
    <w:p w:rsidR="001D75B2" w:rsidRDefault="006A0115" w:rsidP="001D75B2">
      <w:pPr>
        <w:pStyle w:val="NoSpacing"/>
      </w:pPr>
      <w:r>
        <w:rPr>
          <w:b/>
        </w:rPr>
        <w:t>Slew rate</w:t>
      </w:r>
      <w:r w:rsidR="00302B98">
        <w:t xml:space="preserve"> [SR]</w:t>
      </w:r>
      <w:r>
        <w:t>:</w:t>
      </w:r>
      <w:r w:rsidR="00302B98">
        <w:t xml:space="preserve"> </w:t>
      </w:r>
      <w:r>
        <w:t>maximum rate of change of voltage / s</w:t>
      </w:r>
    </w:p>
    <w:p w:rsidR="006A0115" w:rsidRDefault="00AB2440" w:rsidP="001D75B2">
      <w:pPr>
        <w:pStyle w:val="NoSpacing"/>
      </w:pPr>
      <w:r w:rsidRPr="00AB0F02">
        <w:rPr>
          <w:position w:val="-10"/>
        </w:rPr>
        <w:object w:dxaOrig="1120" w:dyaOrig="320">
          <v:shape id="_x0000_i1048" type="#_x0000_t75" style="width:56pt;height:16pt" o:ole="">
            <v:imagedata r:id="rId17" o:title=""/>
          </v:shape>
          <o:OLEObject Type="Embed" ProgID="Equation.DSMT4" ShapeID="_x0000_i1048" DrawAspect="Content" ObjectID="_1479555476" r:id="rId18"/>
        </w:object>
      </w:r>
    </w:p>
    <w:p w:rsidR="00E801B1" w:rsidRPr="00E801B1" w:rsidRDefault="00E801B1" w:rsidP="001D75B2">
      <w:pPr>
        <w:pStyle w:val="NoSpacing"/>
        <w:rPr>
          <w:i/>
        </w:rPr>
      </w:pPr>
      <w:proofErr w:type="spellStart"/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out</w:t>
      </w:r>
      <w:proofErr w:type="spellEnd"/>
      <w:proofErr w:type="gramEnd"/>
      <w:r w:rsidRPr="00E801B1">
        <w:rPr>
          <w:i/>
        </w:rPr>
        <w:t xml:space="preserve"> = </w:t>
      </w:r>
      <w:proofErr w:type="spellStart"/>
      <w:r w:rsidRPr="00E801B1">
        <w:rPr>
          <w:i/>
        </w:rPr>
        <w:t>v</w:t>
      </w:r>
      <w:r w:rsidRPr="00E801B1">
        <w:rPr>
          <w:i/>
          <w:vertAlign w:val="subscript"/>
        </w:rPr>
        <w:t>o</w:t>
      </w:r>
      <w:proofErr w:type="spellEnd"/>
    </w:p>
    <w:p w:rsidR="00E801B1" w:rsidRPr="00E801B1" w:rsidRDefault="00E801B1" w:rsidP="001D75B2">
      <w:pPr>
        <w:pStyle w:val="NoSpacing"/>
        <w:rPr>
          <w:i/>
        </w:rPr>
      </w:pPr>
      <w:proofErr w:type="gramStart"/>
      <w:r w:rsidRPr="00E801B1">
        <w:rPr>
          <w:i/>
        </w:rPr>
        <w:t>v</w:t>
      </w:r>
      <w:r w:rsidRPr="00E801B1">
        <w:rPr>
          <w:i/>
          <w:vertAlign w:val="subscript"/>
        </w:rPr>
        <w:t>in</w:t>
      </w:r>
      <w:proofErr w:type="gramEnd"/>
      <w:r w:rsidRPr="00E801B1">
        <w:rPr>
          <w:i/>
        </w:rPr>
        <w:t xml:space="preserve"> = v</w:t>
      </w:r>
      <w:r w:rsidRPr="00E801B1">
        <w:rPr>
          <w:i/>
          <w:vertAlign w:val="subscript"/>
        </w:rPr>
        <w:t>i</w:t>
      </w:r>
    </w:p>
    <w:p w:rsidR="00E801B1" w:rsidRDefault="00E801B1" w:rsidP="001D75B2">
      <w:pPr>
        <w:pStyle w:val="NoSpacing"/>
      </w:pPr>
    </w:p>
    <w:p w:rsidR="006A0115" w:rsidRDefault="006A0115" w:rsidP="001D75B2">
      <w:pPr>
        <w:pStyle w:val="NoSpacing"/>
      </w:pPr>
      <w:r>
        <w:rPr>
          <w:b/>
        </w:rPr>
        <w:t>Gain</w:t>
      </w:r>
      <w:r w:rsidR="00302B98">
        <w:t xml:space="preserve"> [</w:t>
      </w:r>
      <w:r w:rsidR="00302B98" w:rsidRPr="00F45A0B">
        <w:rPr>
          <w:i/>
        </w:rPr>
        <w:t>K</w:t>
      </w:r>
      <w:r w:rsidR="00302B98">
        <w:t>]</w:t>
      </w:r>
      <w:r>
        <w:t>:</w:t>
      </w:r>
      <w:r w:rsidR="0017719A">
        <w:tab/>
      </w:r>
      <w:r w:rsidR="00411ED5" w:rsidRPr="00411ED5">
        <w:rPr>
          <w:position w:val="-24"/>
        </w:rPr>
        <w:object w:dxaOrig="2780" w:dyaOrig="620">
          <v:shape id="_x0000_i1027" type="#_x0000_t75" style="width:138.75pt;height:31pt" o:ole="">
            <v:imagedata r:id="rId19" o:title=""/>
          </v:shape>
          <o:OLEObject Type="Embed" ProgID="Equation.DSMT4" ShapeID="_x0000_i1027" DrawAspect="Content" ObjectID="_1479555477" r:id="rId20"/>
        </w:object>
      </w:r>
      <w:r w:rsidR="00E801B1">
        <w:t xml:space="preserve"> </w:t>
      </w:r>
    </w:p>
    <w:p w:rsidR="00712640" w:rsidRDefault="00712640" w:rsidP="001D75B2">
      <w:pPr>
        <w:pStyle w:val="NoSpacing"/>
      </w:pPr>
      <w:r w:rsidRPr="00712640">
        <w:rPr>
          <w:b/>
        </w:rPr>
        <w:t>Differential Mode Gain</w:t>
      </w:r>
      <w:r w:rsidR="007351FE">
        <w:t xml:space="preserve"> [</w:t>
      </w:r>
      <w:proofErr w:type="spellStart"/>
      <w:proofErr w:type="gramStart"/>
      <w:r w:rsidR="007351FE">
        <w:rPr>
          <w:i/>
        </w:rPr>
        <w:t>K</w:t>
      </w:r>
      <w:r w:rsidR="007351FE">
        <w:rPr>
          <w:i/>
          <w:vertAlign w:val="subscript"/>
        </w:rPr>
        <w:t>d</w:t>
      </w:r>
      <w:proofErr w:type="spellEnd"/>
      <w:proofErr w:type="gramEnd"/>
      <w:r w:rsidR="007351FE">
        <w:t>]</w:t>
      </w:r>
      <w:r w:rsidRPr="00712640">
        <w:t xml:space="preserve">: </w:t>
      </w:r>
      <w:r w:rsidR="00970DA6" w:rsidRPr="00712640">
        <w:rPr>
          <w:position w:val="-30"/>
        </w:rPr>
        <w:object w:dxaOrig="1960" w:dyaOrig="680">
          <v:shape id="_x0000_i1028" type="#_x0000_t75" style="width:98pt;height:34pt" o:ole="">
            <v:imagedata r:id="rId21" o:title=""/>
          </v:shape>
          <o:OLEObject Type="Embed" ProgID="Equation.DSMT4" ShapeID="_x0000_i1028" DrawAspect="Content" ObjectID="_1479555478" r:id="rId22"/>
        </w:object>
      </w:r>
    </w:p>
    <w:p w:rsidR="00E801B1" w:rsidRPr="00E801B1" w:rsidRDefault="00E801B1" w:rsidP="001D75B2">
      <w:pPr>
        <w:pStyle w:val="NoSpacing"/>
      </w:pPr>
      <w:r>
        <w:rPr>
          <w:b/>
        </w:rPr>
        <w:t>Common Mode Gain</w:t>
      </w:r>
      <w:r w:rsidR="007351FE">
        <w:t xml:space="preserve"> [</w:t>
      </w:r>
      <w:proofErr w:type="spellStart"/>
      <w:r w:rsidR="007351FE">
        <w:rPr>
          <w:i/>
        </w:rPr>
        <w:t>K</w:t>
      </w:r>
      <w:r w:rsidR="007351FE">
        <w:rPr>
          <w:i/>
          <w:vertAlign w:val="subscript"/>
        </w:rPr>
        <w:t>cm</w:t>
      </w:r>
      <w:proofErr w:type="spellEnd"/>
      <w:r w:rsidR="007351FE">
        <w:t>]</w:t>
      </w:r>
      <w:r>
        <w:t>:</w:t>
      </w:r>
      <w:r w:rsidR="007351FE" w:rsidRPr="00712640">
        <w:t xml:space="preserve"> </w:t>
      </w:r>
      <w:r w:rsidR="00651228" w:rsidRPr="00712640">
        <w:rPr>
          <w:position w:val="-30"/>
        </w:rPr>
        <w:object w:dxaOrig="2240" w:dyaOrig="680">
          <v:shape id="_x0000_i1029" type="#_x0000_t75" style="width:111.75pt;height:34pt" o:ole="">
            <v:imagedata r:id="rId23" o:title=""/>
          </v:shape>
          <o:OLEObject Type="Embed" ProgID="Equation.DSMT4" ShapeID="_x0000_i1029" DrawAspect="Content" ObjectID="_1479555479" r:id="rId24"/>
        </w:object>
      </w:r>
    </w:p>
    <w:p w:rsidR="00E801B1" w:rsidRDefault="00E801B1" w:rsidP="001D75B2">
      <w:pPr>
        <w:pStyle w:val="NoSpacing"/>
      </w:pPr>
    </w:p>
    <w:p w:rsidR="00CA0757" w:rsidRPr="00CA0757" w:rsidRDefault="00CA0757" w:rsidP="001D75B2">
      <w:pPr>
        <w:pStyle w:val="NoSpacing"/>
      </w:pPr>
      <w:r>
        <w:rPr>
          <w:b/>
        </w:rPr>
        <w:t>Pull up resistor</w:t>
      </w:r>
      <w:r>
        <w:t>: When the switch is open, the pull</w:t>
      </w:r>
      <w:r w:rsidR="00C656C3">
        <w:t>-</w:t>
      </w:r>
      <w:r>
        <w:t xml:space="preserve">up resistor brings the voltage up, while when it’s closed, </w:t>
      </w:r>
      <w:r w:rsidR="00175A1A" w:rsidRPr="00175A1A">
        <w:rPr>
          <w:i/>
        </w:rPr>
        <w:t>v</w:t>
      </w:r>
      <w:r>
        <w:t xml:space="preserve"> goes to ground</w:t>
      </w:r>
    </w:p>
    <w:p w:rsidR="006A0115" w:rsidRDefault="00CA0757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4DAF48AD" wp14:editId="5883F701">
            <wp:extent cx="1187470" cy="1679575"/>
            <wp:effectExtent l="0" t="0" r="0" b="0"/>
            <wp:docPr id="3" name="Picture 3" descr="https://upload.wikimedia.org/wikipedia/commons/5/5a/Pullup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upload.wikimedia.org/wikipedia/commons/5/5a/Pullup_Resistor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70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757" w:rsidRDefault="00CA0757" w:rsidP="001D75B2">
      <w:pPr>
        <w:pStyle w:val="NoSpacing"/>
      </w:pPr>
      <w:r>
        <w:rPr>
          <w:b/>
        </w:rPr>
        <w:t>Pull down resistor</w:t>
      </w:r>
      <w:r>
        <w:t xml:space="preserve">: </w:t>
      </w:r>
    </w:p>
    <w:p w:rsidR="00CA0757" w:rsidRDefault="00CA0757" w:rsidP="001D75B2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251983" cy="1644650"/>
            <wp:effectExtent l="0" t="0" r="5715" b="0"/>
            <wp:docPr id="5" name="Picture 5" descr="https://upload.wikimedia.org/wikipedia/commons/thumb/3/3b/Pulldown_Resistor.png/220px-Pulldown_Resisto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upload.wikimedia.org/wikipedia/commons/thumb/3/3b/Pulldown_Resistor.png/220px-Pulldown_Resistor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983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06B" w:rsidRDefault="0058506B" w:rsidP="001D75B2">
      <w:pPr>
        <w:pStyle w:val="NoSpacing"/>
      </w:pPr>
    </w:p>
    <w:p w:rsidR="0058506B" w:rsidRDefault="0058506B" w:rsidP="001D75B2">
      <w:pPr>
        <w:pStyle w:val="NoSpacing"/>
      </w:pPr>
      <w:r>
        <w:rPr>
          <w:b/>
        </w:rPr>
        <w:t>Pulse-Width Modulation (PWM)</w:t>
      </w:r>
      <w:r w:rsidR="00CA33D1">
        <w:t>: a</w:t>
      </w:r>
      <w:r w:rsidR="00CA33D1" w:rsidRPr="00CA33D1">
        <w:t xml:space="preserve"> technique for getting analog results with digital means</w:t>
      </w:r>
    </w:p>
    <w:p w:rsidR="00A17F7D" w:rsidRDefault="001C7FB1" w:rsidP="001D75B2">
      <w:pPr>
        <w:pStyle w:val="NoSpacing"/>
      </w:pPr>
      <w:r>
        <w:t>e.g.</w:t>
      </w:r>
      <w:r w:rsidRPr="001C7FB1">
        <w:t xml:space="preserve"> To create a 3V signal given a digital source that can be either high (on) at 5V or low (off) at 0V, you can use PWM with a duty cycle of 60% which outputs 5V 60% of the time. If the digital signal is cycled fast enough, then the voltage seen at the output appears to be the average voltage</w:t>
      </w:r>
    </w:p>
    <w:p w:rsidR="00585B40" w:rsidRDefault="00585B40" w:rsidP="001D75B2">
      <w:pPr>
        <w:pStyle w:val="NoSpacing"/>
      </w:pPr>
    </w:p>
    <w:p w:rsidR="00585B40" w:rsidRDefault="00585B40" w:rsidP="001D75B2">
      <w:pPr>
        <w:pStyle w:val="NoSpacing"/>
      </w:pPr>
      <w:r>
        <w:rPr>
          <w:b/>
        </w:rPr>
        <w:t>Transfer function</w:t>
      </w:r>
      <w:r>
        <w:t>:</w:t>
      </w:r>
      <w:r w:rsidR="00F45A0B">
        <w:t xml:space="preserve"> [</w:t>
      </w:r>
      <w:r w:rsidR="00F45A0B" w:rsidRPr="00512297">
        <w:rPr>
          <w:i/>
        </w:rPr>
        <w:t>G</w:t>
      </w:r>
      <w:r w:rsidR="00F45A0B" w:rsidRPr="00512297">
        <w:t>(</w:t>
      </w:r>
      <w:r w:rsidR="00F45A0B" w:rsidRPr="00512297">
        <w:rPr>
          <w:i/>
        </w:rPr>
        <w:t>s</w:t>
      </w:r>
      <w:r w:rsidR="00F45A0B" w:rsidRPr="00512297">
        <w:t>)</w:t>
      </w:r>
      <w:r w:rsidR="00F45A0B">
        <w:t>]</w:t>
      </w:r>
      <w:r>
        <w:t xml:space="preserve"> </w:t>
      </w:r>
      <w:r w:rsidR="00966BEE">
        <w:t>a function that represents what the system does to the voltage</w:t>
      </w:r>
    </w:p>
    <w:p w:rsidR="00966BEE" w:rsidRDefault="00CD54F7" w:rsidP="001D75B2">
      <w:pPr>
        <w:pStyle w:val="NoSpacing"/>
      </w:pPr>
      <w:r w:rsidRPr="00E71F7A">
        <w:rPr>
          <w:position w:val="-30"/>
        </w:rPr>
        <w:object w:dxaOrig="1980" w:dyaOrig="680">
          <v:shape id="_x0000_i1030" type="#_x0000_t75" style="width:99pt;height:34pt" o:ole="">
            <v:imagedata r:id="rId27" o:title=""/>
          </v:shape>
          <o:OLEObject Type="Embed" ProgID="Equation.DSMT4" ShapeID="_x0000_i1030" DrawAspect="Content" ObjectID="_1479555480" r:id="rId28"/>
        </w:object>
      </w:r>
    </w:p>
    <w:p w:rsidR="001B4228" w:rsidRDefault="001B4228" w:rsidP="001D75B2">
      <w:pPr>
        <w:pStyle w:val="NoSpacing"/>
      </w:pPr>
      <w:r>
        <w:t>Units: V/mV</w:t>
      </w:r>
      <w:r w:rsidR="0091163C">
        <w:t xml:space="preserve"> (to reduce the number of 0’s</w:t>
      </w:r>
    </w:p>
    <w:p w:rsidR="00F45A0B" w:rsidRDefault="00F45A0B" w:rsidP="001D75B2">
      <w:pPr>
        <w:pStyle w:val="NoSpacing"/>
        <w:rPr>
          <w:b/>
        </w:rPr>
      </w:pPr>
    </w:p>
    <w:p w:rsidR="00CC70F4" w:rsidRDefault="00CC70F4" w:rsidP="001D75B2">
      <w:pPr>
        <w:pStyle w:val="NoSpacing"/>
      </w:pPr>
      <w:r w:rsidRPr="00CC70F4">
        <w:rPr>
          <w:b/>
        </w:rPr>
        <w:t>Common Mode Rejection Ratio</w:t>
      </w:r>
      <w:r w:rsidR="00C435C5">
        <w:rPr>
          <w:b/>
        </w:rPr>
        <w:t xml:space="preserve"> (CMRR)</w:t>
      </w:r>
      <w:r>
        <w:t xml:space="preserve">: </w:t>
      </w:r>
      <w:r w:rsidR="00661D06">
        <w:t>measured in dB</w:t>
      </w:r>
    </w:p>
    <w:p w:rsidR="00F45A0B" w:rsidRPr="00CC70F4" w:rsidRDefault="004D5FAF" w:rsidP="001D75B2">
      <w:pPr>
        <w:pStyle w:val="NoSpacing"/>
      </w:pPr>
      <w:r w:rsidRPr="00613CA2">
        <w:rPr>
          <w:position w:val="-34"/>
        </w:rPr>
        <w:object w:dxaOrig="2480" w:dyaOrig="800">
          <v:shape id="_x0000_i1031" type="#_x0000_t75" style="width:124pt;height:39.75pt" o:ole="">
            <v:imagedata r:id="rId29" o:title=""/>
          </v:shape>
          <o:OLEObject Type="Embed" ProgID="Equation.DSMT4" ShapeID="_x0000_i1031" DrawAspect="Content" ObjectID="_1479555481" r:id="rId30"/>
        </w:object>
      </w:r>
    </w:p>
    <w:p w:rsidR="00CC70F4" w:rsidRDefault="00CC70F4" w:rsidP="001D75B2">
      <w:pPr>
        <w:pStyle w:val="NoSpacing"/>
        <w:rPr>
          <w:b/>
        </w:rPr>
      </w:pPr>
    </w:p>
    <w:p w:rsidR="00FA4AD0" w:rsidRDefault="00086EE1" w:rsidP="001D75B2">
      <w:pPr>
        <w:pStyle w:val="NoSpacing"/>
      </w:pPr>
      <w:r>
        <w:rPr>
          <w:b/>
        </w:rPr>
        <w:t>Actuator</w:t>
      </w:r>
      <w:r>
        <w:t xml:space="preserve">: </w:t>
      </w:r>
    </w:p>
    <w:p w:rsidR="00445487" w:rsidRDefault="00445487" w:rsidP="001D75B2">
      <w:pPr>
        <w:pStyle w:val="NoSpacing"/>
      </w:pPr>
    </w:p>
    <w:p w:rsidR="00445487" w:rsidRDefault="00445487" w:rsidP="001D75B2">
      <w:pPr>
        <w:pStyle w:val="NoSpacing"/>
      </w:pPr>
      <w:r>
        <w:rPr>
          <w:b/>
        </w:rPr>
        <w:t xml:space="preserve">Input </w:t>
      </w:r>
      <w:r w:rsidR="00CC167B">
        <w:rPr>
          <w:b/>
        </w:rPr>
        <w:t>impedance</w:t>
      </w:r>
      <w:r>
        <w:t>:</w:t>
      </w:r>
      <w:r w:rsidR="00CC167B">
        <w:t xml:space="preserve"> impedance of input lead(s)</w:t>
      </w:r>
    </w:p>
    <w:p w:rsidR="00445487" w:rsidRDefault="00445487" w:rsidP="001D75B2">
      <w:pPr>
        <w:pStyle w:val="NoSpacing"/>
      </w:pPr>
      <w:r>
        <w:rPr>
          <w:b/>
        </w:rPr>
        <w:t xml:space="preserve">Output </w:t>
      </w:r>
      <w:r w:rsidR="00CC167B">
        <w:rPr>
          <w:b/>
        </w:rPr>
        <w:t>impedance</w:t>
      </w:r>
      <w:r>
        <w:t xml:space="preserve">: </w:t>
      </w:r>
      <w:r w:rsidR="00CC167B">
        <w:t>impedance of output lead(s)</w:t>
      </w:r>
    </w:p>
    <w:p w:rsidR="004153BB" w:rsidRDefault="004153BB" w:rsidP="001D75B2">
      <w:pPr>
        <w:pStyle w:val="NoSpacing"/>
      </w:pPr>
    </w:p>
    <w:p w:rsidR="004153BB" w:rsidRDefault="004153BB" w:rsidP="001D75B2">
      <w:pPr>
        <w:pStyle w:val="NoSpacing"/>
      </w:pPr>
      <w:r>
        <w:rPr>
          <w:b/>
        </w:rPr>
        <w:t>Angular Resolution</w:t>
      </w:r>
      <w:r>
        <w:t xml:space="preserve">: </w:t>
      </w:r>
      <w:r w:rsidR="00A42B1F" w:rsidRPr="00687A41">
        <w:rPr>
          <w:position w:val="-28"/>
        </w:rPr>
        <w:object w:dxaOrig="1400" w:dyaOrig="660">
          <v:shape id="_x0000_i1035" type="#_x0000_t75" style="width:69.75pt;height:32.75pt" o:ole="">
            <v:imagedata r:id="rId31" o:title=""/>
          </v:shape>
          <o:OLEObject Type="Embed" ProgID="Equation.DSMT4" ShapeID="_x0000_i1035" DrawAspect="Content" ObjectID="_1479555482" r:id="rId32"/>
        </w:object>
      </w:r>
    </w:p>
    <w:p w:rsidR="002F526B" w:rsidRDefault="002F526B" w:rsidP="001D75B2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5FE2DB5F" wp14:editId="2838035D">
            <wp:extent cx="3935578" cy="2461418"/>
            <wp:effectExtent l="0" t="0" r="8255" b="0"/>
            <wp:docPr id="4" name="Picture 4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36815" cy="246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26B" w:rsidRDefault="002F526B" w:rsidP="001D75B2">
      <w:pPr>
        <w:pStyle w:val="NoSpacing"/>
      </w:pPr>
      <w:r>
        <w:t>When the counter gets to the time held in the compare register, the comparator sends a match signal, sparking an event.</w:t>
      </w:r>
    </w:p>
    <w:p w:rsidR="001F6231" w:rsidRDefault="001F6231" w:rsidP="001F6231">
      <w:pPr>
        <w:pStyle w:val="Heading2"/>
      </w:pPr>
      <w:bookmarkStart w:id="6" w:name="_Toc405813260"/>
      <w:r>
        <w:t>Filters</w:t>
      </w:r>
      <w:bookmarkEnd w:id="6"/>
    </w:p>
    <w:p w:rsidR="001F6231" w:rsidRDefault="001F6231" w:rsidP="001F6231">
      <w:pPr>
        <w:pStyle w:val="NoSpacing"/>
      </w:pPr>
      <w:r>
        <w:t>Orders: the order of the gain formula</w:t>
      </w:r>
    </w:p>
    <w:p w:rsidR="001F6231" w:rsidRDefault="001F6231" w:rsidP="001F6231">
      <w:pPr>
        <w:pStyle w:val="NoSpacing"/>
      </w:pPr>
      <w:r>
        <w:t>Band pass: only allows middle of hill</w:t>
      </w:r>
    </w:p>
    <w:p w:rsid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824567" cy="1368425"/>
            <wp:effectExtent l="0" t="0" r="4445" b="3175"/>
            <wp:docPr id="12" name="Picture 12" descr="http://www.rane.com/n170fig1.gif">
              <a:hlinkClick xmlns:a="http://schemas.openxmlformats.org/drawingml/2006/main" r:id="rId3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rane.com/n170fig1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567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231" w:rsidRDefault="001F6231" w:rsidP="001F6231">
      <w:pPr>
        <w:pStyle w:val="NoSpacing"/>
      </w:pPr>
      <w:r>
        <w:t>Notch: allows everything except perfect frequency</w:t>
      </w:r>
    </w:p>
    <w:p w:rsidR="001F6231" w:rsidRPr="001F6231" w:rsidRDefault="001F6231" w:rsidP="001F6231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952625" cy="1349723"/>
            <wp:effectExtent l="0" t="0" r="0" b="3175"/>
            <wp:docPr id="13" name="Picture 13" descr="http://www.circuitstoday.com/wp-content/uploads/2009/10/Frequency-Response-Twin-t-active-notch-filter.jpg">
              <a:hlinkClick xmlns:a="http://schemas.openxmlformats.org/drawingml/2006/main" r:id="rId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circuitstoday.com/wp-content/uploads/2009/10/Frequency-Response-Twin-t-active-notch-filter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49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6A3" w:rsidRDefault="00E036A3" w:rsidP="00E036A3">
      <w:pPr>
        <w:pStyle w:val="Heading1"/>
      </w:pPr>
      <w:bookmarkStart w:id="7" w:name="_Toc405813261"/>
      <w:r>
        <w:t>Stepper Motors</w:t>
      </w:r>
      <w:bookmarkEnd w:id="7"/>
    </w:p>
    <w:p w:rsidR="00FD71DA" w:rsidRDefault="00FD71DA" w:rsidP="00A10524">
      <w:pPr>
        <w:pStyle w:val="NoSpacing"/>
      </w:pPr>
      <w:r>
        <w:rPr>
          <w:b/>
        </w:rPr>
        <w:t>DC Motors</w:t>
      </w:r>
      <w:r>
        <w:t>: not stepper motors</w:t>
      </w:r>
      <w:r w:rsidR="00D85610">
        <w:t>… finish this!!!!!!!!!!!!!!</w:t>
      </w:r>
    </w:p>
    <w:p w:rsidR="005C118E" w:rsidRDefault="006219D8" w:rsidP="005C118E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4125595" cy="3211195"/>
            <wp:effectExtent l="0" t="0" r="8255" b="0"/>
            <wp:docPr id="6" name="Picture 6" descr="http://hyperphysics.phy-astr.gsu.edu/hbase/magnetic/imgmag/dcmfor.gif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hyperphysics.phy-astr.gsu.edu/hbase/magnetic/imgmag/dcmfor.g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321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118E" w:rsidRDefault="005C118E" w:rsidP="005C118E">
      <w:pPr>
        <w:pStyle w:val="NoSpacing"/>
      </w:pPr>
      <w:r>
        <w:rPr>
          <w:b/>
        </w:rPr>
        <w:t>Brushes</w:t>
      </w:r>
      <w:r>
        <w:t xml:space="preserve">: </w:t>
      </w:r>
    </w:p>
    <w:p w:rsidR="00A10524" w:rsidRDefault="005C118E" w:rsidP="00CD56AB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 wp14:anchorId="7DE63245" wp14:editId="032372BD">
            <wp:extent cx="2279650" cy="968136"/>
            <wp:effectExtent l="0" t="0" r="6350" b="3810"/>
            <wp:docPr id="9" name="Picture 9" descr="http://hyperphysics.phy-astr.gsu.edu/hbase/magnetic/imgmag/comtat.gif">
              <a:hlinkClick xmlns:a="http://schemas.openxmlformats.org/drawingml/2006/main" r:id="rId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hyperphysics.phy-astr.gsu.edu/hbase/magnetic/imgmag/comtat.gi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968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56AB" w:rsidRDefault="00CD56AB" w:rsidP="00CD56AB">
      <w:pPr>
        <w:pStyle w:val="NoSpacing"/>
        <w:rPr>
          <w:b/>
        </w:rPr>
      </w:pPr>
    </w:p>
    <w:p w:rsidR="00CD56AB" w:rsidRDefault="0010178C" w:rsidP="00CD56AB">
      <w:pPr>
        <w:pStyle w:val="NoSpacing"/>
      </w:pPr>
      <w:r>
        <w:rPr>
          <w:b/>
        </w:rPr>
        <w:t>Stepper motor</w:t>
      </w:r>
      <w:r>
        <w:t xml:space="preserve">: </w:t>
      </w:r>
      <w:r w:rsidR="00590B03">
        <w:t>brushless,</w:t>
      </w:r>
      <w:r>
        <w:t xml:space="preserve"> AC</w:t>
      </w:r>
      <w:r w:rsidR="00590B03">
        <w:t xml:space="preserve"> motors</w:t>
      </w:r>
    </w:p>
    <w:p w:rsidR="00CD56AB" w:rsidRPr="00FD71DA" w:rsidRDefault="00CD56AB" w:rsidP="00CD56AB">
      <w:pPr>
        <w:pStyle w:val="NoSpacing"/>
      </w:pPr>
    </w:p>
    <w:p w:rsidR="00CD56AB" w:rsidRDefault="00CD56AB" w:rsidP="00CD56AB">
      <w:pPr>
        <w:pStyle w:val="NoSpacing"/>
      </w:pPr>
      <w:r>
        <w:rPr>
          <w:b/>
        </w:rPr>
        <w:t>Poles</w:t>
      </w:r>
      <w:r>
        <w:t xml:space="preserve">: Most magnets have 2 poles, but a magnet in the shape of an asterisk (*) </w:t>
      </w:r>
      <w:proofErr w:type="gramStart"/>
      <w:r>
        <w:t>has</w:t>
      </w:r>
      <w:proofErr w:type="gramEnd"/>
      <w:r>
        <w:t xml:space="preserve"> 6 poles</w:t>
      </w:r>
    </w:p>
    <w:p w:rsidR="00CD56AB" w:rsidRDefault="00CD56AB" w:rsidP="00CD56AB">
      <w:pPr>
        <w:pStyle w:val="NoSpacing"/>
        <w:numPr>
          <w:ilvl w:val="0"/>
          <w:numId w:val="7"/>
        </w:numPr>
      </w:pPr>
      <w:r>
        <w:t>maintains number of wires</w:t>
      </w:r>
    </w:p>
    <w:p w:rsidR="00CD56AB" w:rsidRDefault="00CD56AB" w:rsidP="00CD56AB">
      <w:pPr>
        <w:pStyle w:val="NoSpacing"/>
        <w:numPr>
          <w:ilvl w:val="0"/>
          <w:numId w:val="7"/>
        </w:numPr>
      </w:pPr>
      <w:r>
        <w:t>increased resolution</w:t>
      </w:r>
    </w:p>
    <w:p w:rsidR="00CD56AB" w:rsidRDefault="00CD56AB" w:rsidP="00CD56AB">
      <w:pPr>
        <w:pStyle w:val="NoSpacing"/>
        <w:numPr>
          <w:ilvl w:val="0"/>
          <w:numId w:val="7"/>
        </w:numPr>
      </w:pPr>
      <w:r>
        <w:t>higher magnet cost</w:t>
      </w:r>
    </w:p>
    <w:p w:rsidR="00CD56AB" w:rsidRDefault="00CD56AB" w:rsidP="00CD56AB">
      <w:pPr>
        <w:pStyle w:val="NoSpacing"/>
      </w:pPr>
      <w:r>
        <w:rPr>
          <w:noProof/>
          <w:lang w:eastAsia="en-CA"/>
        </w:rPr>
        <w:drawing>
          <wp:inline distT="0" distB="0" distL="0" distR="0" wp14:anchorId="44C9BDB9" wp14:editId="0A803F59">
            <wp:extent cx="1458149" cy="1437368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58149" cy="1437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178C" w:rsidRPr="0010178C" w:rsidRDefault="0010178C" w:rsidP="00A10524">
      <w:pPr>
        <w:pStyle w:val="NoSpacing"/>
      </w:pPr>
    </w:p>
    <w:p w:rsidR="00F7722E" w:rsidRDefault="00F7722E" w:rsidP="00A10524">
      <w:pPr>
        <w:pStyle w:val="NoSpacing"/>
      </w:pPr>
      <w:r>
        <w:rPr>
          <w:b/>
        </w:rPr>
        <w:t>Phases</w:t>
      </w:r>
      <w:r>
        <w:t xml:space="preserve">: number of windings (the cork-looking </w:t>
      </w:r>
      <w:proofErr w:type="spellStart"/>
      <w:r>
        <w:t>thingys</w:t>
      </w:r>
      <w:proofErr w:type="spellEnd"/>
      <w:r>
        <w:t>)</w:t>
      </w:r>
    </w:p>
    <w:p w:rsidR="00F7722E" w:rsidRDefault="00F7722E" w:rsidP="00F7722E">
      <w:pPr>
        <w:pStyle w:val="NoSpacing"/>
        <w:numPr>
          <w:ilvl w:val="0"/>
          <w:numId w:val="8"/>
        </w:numPr>
      </w:pPr>
      <w:r>
        <w:t>more windings, more wires</w:t>
      </w:r>
    </w:p>
    <w:p w:rsidR="00DA4E25" w:rsidRPr="00F7722E" w:rsidRDefault="00DA4E25" w:rsidP="00DA4E25">
      <w:pPr>
        <w:pStyle w:val="NoSpacing"/>
      </w:pPr>
      <w:r>
        <w:rPr>
          <w:noProof/>
          <w:lang w:eastAsia="en-CA"/>
        </w:rPr>
        <w:lastRenderedPageBreak/>
        <w:drawing>
          <wp:inline distT="0" distB="0" distL="0" distR="0" wp14:anchorId="767369D5" wp14:editId="2FB2CA4F">
            <wp:extent cx="1059842" cy="1409659"/>
            <wp:effectExtent l="0" t="0" r="6985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59842" cy="1409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36A3" w:rsidRPr="00D46B8B" w:rsidRDefault="00691398" w:rsidP="00E036A3">
      <w:pPr>
        <w:pStyle w:val="NoSpacing"/>
      </w:pPr>
      <w:r>
        <w:rPr>
          <w:b/>
        </w:rPr>
        <w:t>Angular resolution</w:t>
      </w:r>
      <w:proofErr w:type="gramStart"/>
      <w:r w:rsidR="005C45F2">
        <w:t>:</w:t>
      </w:r>
      <w:r w:rsidR="00A10524" w:rsidRPr="00A10524">
        <w:rPr>
          <w:position w:val="-32"/>
        </w:rPr>
        <w:object w:dxaOrig="2680" w:dyaOrig="700">
          <v:shape id="_x0000_i1033" type="#_x0000_t75" style="width:134.25pt;height:35.25pt" o:ole="">
            <v:imagedata r:id="rId45" o:title=""/>
          </v:shape>
          <o:OLEObject Type="Embed" ProgID="Equation.DSMT4" ShapeID="_x0000_i1033" DrawAspect="Content" ObjectID="_1479555483" r:id="rId46"/>
        </w:object>
      </w:r>
      <w:r w:rsidR="00D46B8B">
        <w:t>,</w:t>
      </w:r>
      <w:proofErr w:type="gramEnd"/>
      <w:r w:rsidR="00D46B8B">
        <w:t xml:space="preserve"> </w:t>
      </w:r>
      <w:r w:rsidR="00D46B8B">
        <w:rPr>
          <w:i/>
        </w:rPr>
        <w:t>n</w:t>
      </w:r>
      <w:r w:rsidR="00D46B8B">
        <w:t xml:space="preserve"> = number of phases</w:t>
      </w:r>
    </w:p>
    <w:p w:rsidR="00D559D1" w:rsidRDefault="00910CB7" w:rsidP="001D75B2">
      <w:pPr>
        <w:pStyle w:val="NoSpacing"/>
      </w:pPr>
      <w:r>
        <w:rPr>
          <w:b/>
        </w:rPr>
        <w:t>Half-stepping</w:t>
      </w:r>
      <w:r>
        <w:t xml:space="preserve">: </w:t>
      </w:r>
      <w:r w:rsidR="0068171B">
        <w:t>alternating between 2 phase and single phase</w:t>
      </w:r>
      <w:r w:rsidR="00B045CD">
        <w:t>; reduces torque, but increases speed</w:t>
      </w:r>
    </w:p>
    <w:p w:rsidR="0068171B" w:rsidRDefault="0068171B" w:rsidP="00EC4AFF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2626157" cy="2621726"/>
            <wp:effectExtent l="0" t="0" r="3175" b="7620"/>
            <wp:docPr id="7" name="Picture 7" descr="file:///C:/Users/user/SkyDrive/Engineering%20III/TRON%203TA4/half%20step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le:///C:/Users/user/SkyDrive/Engineering%20III/TRON%203TA4/half%20step.gi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238" cy="2621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F2C50">
        <w:t xml:space="preserve"> </w:t>
      </w:r>
      <w:r>
        <w:rPr>
          <w:noProof/>
          <w:lang w:eastAsia="en-CA"/>
        </w:rPr>
        <w:drawing>
          <wp:inline distT="0" distB="0" distL="0" distR="0" wp14:anchorId="61BE8FDE" wp14:editId="72A558A8">
            <wp:extent cx="2633472" cy="2621364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632548" cy="262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4087" w:rsidRPr="00910CB7" w:rsidRDefault="00334087" w:rsidP="001D75B2">
      <w:pPr>
        <w:pStyle w:val="NoSpacing"/>
      </w:pPr>
    </w:p>
    <w:p w:rsidR="008A424C" w:rsidRDefault="006A0F90" w:rsidP="001D75B2">
      <w:pPr>
        <w:pStyle w:val="NoSpacing"/>
      </w:pPr>
      <w:r>
        <w:rPr>
          <w:b/>
        </w:rPr>
        <w:t>Micro-stepping</w:t>
      </w:r>
      <w:r>
        <w:t>: take the half-step model, but vary the current levels in the magnets</w:t>
      </w:r>
      <w:r w:rsidR="00624F12">
        <w:t xml:space="preserve"> to make tinier steps</w:t>
      </w:r>
    </w:p>
    <w:p w:rsidR="00E352F5" w:rsidRDefault="00933F19" w:rsidP="001D75B2">
      <w:pPr>
        <w:pStyle w:val="NoSpacing"/>
      </w:pPr>
      <w:hyperlink r:id="rId49" w:history="1">
        <w:r w:rsidR="00E352F5" w:rsidRPr="00EF115C">
          <w:rPr>
            <w:rStyle w:val="Hyperlink"/>
          </w:rPr>
          <w:t>http://en.nanotec.com/support/tutorials/stepper-motor-and-bldc-motors-animation/</w:t>
        </w:r>
      </w:hyperlink>
      <w:r w:rsidR="00E352F5">
        <w:t xml:space="preserve"> </w:t>
      </w:r>
    </w:p>
    <w:p w:rsidR="001770BA" w:rsidRDefault="001770BA" w:rsidP="001D75B2">
      <w:pPr>
        <w:pStyle w:val="NoSpacing"/>
      </w:pPr>
    </w:p>
    <w:p w:rsidR="007F1778" w:rsidRPr="007F1778" w:rsidRDefault="007F1778" w:rsidP="001D75B2">
      <w:pPr>
        <w:pStyle w:val="NoSpacing"/>
      </w:pPr>
      <w:r>
        <w:rPr>
          <w:b/>
        </w:rPr>
        <w:t>Magnetic Reluctance</w:t>
      </w:r>
      <w:r>
        <w:t>: resistance, but of magnetic fields, not electric fields</w:t>
      </w:r>
    </w:p>
    <w:p w:rsidR="007F1778" w:rsidRDefault="007F1778" w:rsidP="001D75B2">
      <w:pPr>
        <w:pStyle w:val="NoSpacing"/>
      </w:pPr>
    </w:p>
    <w:p w:rsidR="001404E5" w:rsidRDefault="002E794E" w:rsidP="001D75B2">
      <w:pPr>
        <w:pStyle w:val="NoSpacing"/>
      </w:pPr>
      <w:r w:rsidRPr="002E794E">
        <w:rPr>
          <w:b/>
        </w:rPr>
        <w:t>Switched Reluctance Motor (SRM)</w:t>
      </w:r>
      <w:r>
        <w:t>:</w:t>
      </w:r>
      <w:r w:rsidR="00D34872">
        <w:t xml:space="preserve"> </w:t>
      </w:r>
      <w:r w:rsidR="008C77ED">
        <w:t>non-permanent magnets</w:t>
      </w:r>
    </w:p>
    <w:p w:rsidR="00D55A7C" w:rsidRDefault="00D55A7C" w:rsidP="00D55A7C">
      <w:pPr>
        <w:pStyle w:val="NoSpacing"/>
        <w:numPr>
          <w:ilvl w:val="0"/>
          <w:numId w:val="8"/>
        </w:numPr>
      </w:pPr>
      <w:r>
        <w:t>low cost</w:t>
      </w:r>
    </w:p>
    <w:p w:rsidR="001B3668" w:rsidRDefault="001B3668" w:rsidP="00D55A7C">
      <w:pPr>
        <w:pStyle w:val="NoSpacing"/>
        <w:numPr>
          <w:ilvl w:val="0"/>
          <w:numId w:val="8"/>
        </w:numPr>
      </w:pPr>
      <w:r>
        <w:t>coils in the middle stay the same, magnets on outside rotate</w:t>
      </w:r>
    </w:p>
    <w:p w:rsidR="0086278C" w:rsidRDefault="0086278C" w:rsidP="00D55A7C">
      <w:pPr>
        <w:pStyle w:val="NoSpacing"/>
        <w:numPr>
          <w:ilvl w:val="0"/>
          <w:numId w:val="8"/>
        </w:numPr>
      </w:pPr>
      <w:r>
        <w:t>Need odd number of teeth</w:t>
      </w:r>
    </w:p>
    <w:p w:rsidR="00DB4F20" w:rsidRDefault="00347A18" w:rsidP="00D55A7C">
      <w:pPr>
        <w:pStyle w:val="NoSpacing"/>
        <w:numPr>
          <w:ilvl w:val="0"/>
          <w:numId w:val="8"/>
        </w:numPr>
      </w:pPr>
      <w:r w:rsidRPr="00DB4F20">
        <w:rPr>
          <w:position w:val="-28"/>
        </w:rPr>
        <w:object w:dxaOrig="2380" w:dyaOrig="660">
          <v:shape id="_x0000_i1046" type="#_x0000_t75" style="width:119pt;height:33pt" o:ole="">
            <v:imagedata r:id="rId50" o:title=""/>
          </v:shape>
          <o:OLEObject Type="Embed" ProgID="Equation.DSMT4" ShapeID="_x0000_i1046" DrawAspect="Content" ObjectID="_1479555484" r:id="rId51"/>
        </w:object>
      </w:r>
    </w:p>
    <w:p w:rsidR="00E6253C" w:rsidRPr="001674E4" w:rsidRDefault="00E6253C" w:rsidP="00E6253C">
      <w:pPr>
        <w:pStyle w:val="NoSpacing"/>
      </w:pPr>
      <w:r>
        <w:rPr>
          <w:noProof/>
          <w:lang w:eastAsia="en-CA"/>
        </w:rPr>
        <w:drawing>
          <wp:inline distT="0" distB="0" distL="0" distR="0" wp14:anchorId="3118606D" wp14:editId="70EC58F1">
            <wp:extent cx="1610545" cy="1665961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10545" cy="16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6253C" w:rsidRPr="001674E4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37AC" w:rsidRDefault="00FA37AC" w:rsidP="00756214">
      <w:pPr>
        <w:spacing w:after="0" w:line="240" w:lineRule="auto"/>
      </w:pPr>
      <w:r>
        <w:separator/>
      </w:r>
    </w:p>
  </w:endnote>
  <w:endnote w:type="continuationSeparator" w:id="0">
    <w:p w:rsidR="00FA37AC" w:rsidRDefault="00FA37AC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404E5" w:rsidRDefault="001404E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33F19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33F19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1404E5" w:rsidRDefault="001404E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37AC" w:rsidRDefault="00FA37AC" w:rsidP="00756214">
      <w:pPr>
        <w:spacing w:after="0" w:line="240" w:lineRule="auto"/>
      </w:pPr>
      <w:r>
        <w:separator/>
      </w:r>
    </w:p>
  </w:footnote>
  <w:footnote w:type="continuationSeparator" w:id="0">
    <w:p w:rsidR="00FA37AC" w:rsidRDefault="00FA37AC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4E5" w:rsidRDefault="001404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937D2"/>
    <w:multiLevelType w:val="hybridMultilevel"/>
    <w:tmpl w:val="66E2437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7A6E00"/>
    <w:multiLevelType w:val="hybridMultilevel"/>
    <w:tmpl w:val="8A6CF29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3E649F"/>
    <w:multiLevelType w:val="hybridMultilevel"/>
    <w:tmpl w:val="EC507D3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8C50D4C"/>
    <w:multiLevelType w:val="hybridMultilevel"/>
    <w:tmpl w:val="35347C3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6">
    <w:nsid w:val="7122037F"/>
    <w:multiLevelType w:val="hybridMultilevel"/>
    <w:tmpl w:val="A748E68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DA00C1"/>
    <w:multiLevelType w:val="hybridMultilevel"/>
    <w:tmpl w:val="46EC3A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6"/>
  </w:num>
  <w:num w:numId="5">
    <w:abstractNumId w:val="1"/>
  </w:num>
  <w:num w:numId="6">
    <w:abstractNumId w:val="7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73C"/>
    <w:rsid w:val="000464D5"/>
    <w:rsid w:val="00086EE1"/>
    <w:rsid w:val="000877D7"/>
    <w:rsid w:val="000B23C8"/>
    <w:rsid w:val="000B7CFC"/>
    <w:rsid w:val="000E7CE1"/>
    <w:rsid w:val="000F2C50"/>
    <w:rsid w:val="0010178C"/>
    <w:rsid w:val="001404E5"/>
    <w:rsid w:val="001674E4"/>
    <w:rsid w:val="00171721"/>
    <w:rsid w:val="00175A1A"/>
    <w:rsid w:val="001770BA"/>
    <w:rsid w:val="0017719A"/>
    <w:rsid w:val="001B3668"/>
    <w:rsid w:val="001B4228"/>
    <w:rsid w:val="001B7891"/>
    <w:rsid w:val="001C0472"/>
    <w:rsid w:val="001C348C"/>
    <w:rsid w:val="001C7FB1"/>
    <w:rsid w:val="001D5D8C"/>
    <w:rsid w:val="001D75B2"/>
    <w:rsid w:val="001F6231"/>
    <w:rsid w:val="00254646"/>
    <w:rsid w:val="00256956"/>
    <w:rsid w:val="00264548"/>
    <w:rsid w:val="00264C3D"/>
    <w:rsid w:val="002819CE"/>
    <w:rsid w:val="002C288B"/>
    <w:rsid w:val="002E794E"/>
    <w:rsid w:val="002F526B"/>
    <w:rsid w:val="00302B98"/>
    <w:rsid w:val="00334087"/>
    <w:rsid w:val="00347A18"/>
    <w:rsid w:val="00384926"/>
    <w:rsid w:val="00395B6C"/>
    <w:rsid w:val="0039761C"/>
    <w:rsid w:val="003A6FF3"/>
    <w:rsid w:val="003C2F91"/>
    <w:rsid w:val="003C3C8E"/>
    <w:rsid w:val="003D2D90"/>
    <w:rsid w:val="003D305B"/>
    <w:rsid w:val="00400278"/>
    <w:rsid w:val="00407E69"/>
    <w:rsid w:val="00411ED5"/>
    <w:rsid w:val="004153BB"/>
    <w:rsid w:val="00445487"/>
    <w:rsid w:val="004604F4"/>
    <w:rsid w:val="00475C46"/>
    <w:rsid w:val="004802F6"/>
    <w:rsid w:val="004D5FAF"/>
    <w:rsid w:val="005069D5"/>
    <w:rsid w:val="00512297"/>
    <w:rsid w:val="00517D74"/>
    <w:rsid w:val="00535BFD"/>
    <w:rsid w:val="005749DF"/>
    <w:rsid w:val="005818D6"/>
    <w:rsid w:val="0058506B"/>
    <w:rsid w:val="00585B40"/>
    <w:rsid w:val="00586C77"/>
    <w:rsid w:val="00587599"/>
    <w:rsid w:val="00590B03"/>
    <w:rsid w:val="005C118E"/>
    <w:rsid w:val="005C45F2"/>
    <w:rsid w:val="005F26AD"/>
    <w:rsid w:val="005F47E9"/>
    <w:rsid w:val="00607B79"/>
    <w:rsid w:val="00613CA2"/>
    <w:rsid w:val="00614D3A"/>
    <w:rsid w:val="006219D8"/>
    <w:rsid w:val="00624F12"/>
    <w:rsid w:val="00635753"/>
    <w:rsid w:val="0064349E"/>
    <w:rsid w:val="00651228"/>
    <w:rsid w:val="00661D06"/>
    <w:rsid w:val="0068171B"/>
    <w:rsid w:val="00687A41"/>
    <w:rsid w:val="00691398"/>
    <w:rsid w:val="006A0115"/>
    <w:rsid w:val="006A0F90"/>
    <w:rsid w:val="006F14BE"/>
    <w:rsid w:val="00710E9B"/>
    <w:rsid w:val="00712640"/>
    <w:rsid w:val="00712645"/>
    <w:rsid w:val="007351FE"/>
    <w:rsid w:val="00756214"/>
    <w:rsid w:val="00772B48"/>
    <w:rsid w:val="007736D4"/>
    <w:rsid w:val="00797816"/>
    <w:rsid w:val="007A68F4"/>
    <w:rsid w:val="007C5FE6"/>
    <w:rsid w:val="007F1778"/>
    <w:rsid w:val="00802AA5"/>
    <w:rsid w:val="00807D44"/>
    <w:rsid w:val="00811CE7"/>
    <w:rsid w:val="0085555B"/>
    <w:rsid w:val="00855C12"/>
    <w:rsid w:val="0086278C"/>
    <w:rsid w:val="008A424C"/>
    <w:rsid w:val="008C77ED"/>
    <w:rsid w:val="00910CB7"/>
    <w:rsid w:val="0091163C"/>
    <w:rsid w:val="00933F19"/>
    <w:rsid w:val="009465A0"/>
    <w:rsid w:val="00966BEE"/>
    <w:rsid w:val="00970DA6"/>
    <w:rsid w:val="00972070"/>
    <w:rsid w:val="0097273C"/>
    <w:rsid w:val="009764E2"/>
    <w:rsid w:val="0098161E"/>
    <w:rsid w:val="009C360F"/>
    <w:rsid w:val="00A10524"/>
    <w:rsid w:val="00A17DFA"/>
    <w:rsid w:val="00A17F7D"/>
    <w:rsid w:val="00A42B1F"/>
    <w:rsid w:val="00A51796"/>
    <w:rsid w:val="00A675A3"/>
    <w:rsid w:val="00A861FF"/>
    <w:rsid w:val="00A87035"/>
    <w:rsid w:val="00A91405"/>
    <w:rsid w:val="00A96414"/>
    <w:rsid w:val="00AA6E3E"/>
    <w:rsid w:val="00AB0BAC"/>
    <w:rsid w:val="00AB0F02"/>
    <w:rsid w:val="00AB2440"/>
    <w:rsid w:val="00AC61F2"/>
    <w:rsid w:val="00AC63A4"/>
    <w:rsid w:val="00B045CD"/>
    <w:rsid w:val="00B04C64"/>
    <w:rsid w:val="00B16440"/>
    <w:rsid w:val="00B650E2"/>
    <w:rsid w:val="00BB1FF6"/>
    <w:rsid w:val="00BC23AE"/>
    <w:rsid w:val="00BD7205"/>
    <w:rsid w:val="00C30633"/>
    <w:rsid w:val="00C423B3"/>
    <w:rsid w:val="00C435C5"/>
    <w:rsid w:val="00C648BC"/>
    <w:rsid w:val="00C656C3"/>
    <w:rsid w:val="00C76A2B"/>
    <w:rsid w:val="00CA0757"/>
    <w:rsid w:val="00CA33D1"/>
    <w:rsid w:val="00CA4070"/>
    <w:rsid w:val="00CC167B"/>
    <w:rsid w:val="00CC70F4"/>
    <w:rsid w:val="00CC75BE"/>
    <w:rsid w:val="00CD54F7"/>
    <w:rsid w:val="00CD56AB"/>
    <w:rsid w:val="00CE6623"/>
    <w:rsid w:val="00D01B49"/>
    <w:rsid w:val="00D2777C"/>
    <w:rsid w:val="00D34872"/>
    <w:rsid w:val="00D46B8B"/>
    <w:rsid w:val="00D559D1"/>
    <w:rsid w:val="00D55A7C"/>
    <w:rsid w:val="00D85610"/>
    <w:rsid w:val="00DA4E25"/>
    <w:rsid w:val="00DB4F20"/>
    <w:rsid w:val="00DD01DB"/>
    <w:rsid w:val="00DD0B71"/>
    <w:rsid w:val="00DD0CDF"/>
    <w:rsid w:val="00DE32B1"/>
    <w:rsid w:val="00DE503D"/>
    <w:rsid w:val="00E036A3"/>
    <w:rsid w:val="00E352F5"/>
    <w:rsid w:val="00E60A08"/>
    <w:rsid w:val="00E6253C"/>
    <w:rsid w:val="00E66659"/>
    <w:rsid w:val="00E71F7A"/>
    <w:rsid w:val="00E801B1"/>
    <w:rsid w:val="00E9050F"/>
    <w:rsid w:val="00EC4AFF"/>
    <w:rsid w:val="00ED0791"/>
    <w:rsid w:val="00F3502A"/>
    <w:rsid w:val="00F41919"/>
    <w:rsid w:val="00F45A0B"/>
    <w:rsid w:val="00F54DF7"/>
    <w:rsid w:val="00F7722E"/>
    <w:rsid w:val="00FA0428"/>
    <w:rsid w:val="00FA37AC"/>
    <w:rsid w:val="00FA4AD0"/>
    <w:rsid w:val="00FA633C"/>
    <w:rsid w:val="00FC7A4A"/>
    <w:rsid w:val="00FD71DA"/>
    <w:rsid w:val="00FD791F"/>
    <w:rsid w:val="00FE3C54"/>
    <w:rsid w:val="00FF16F1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11CE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811CE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3502A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14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hyperlink" Target="http://hyperphysics.phy-astr.gsu.edu/hbase/magnetic/imgmag/dcmfor.gif" TargetMode="External"/><Relationship Id="rId21" Type="http://schemas.openxmlformats.org/officeDocument/2006/relationships/image" Target="media/image7.wmf"/><Relationship Id="rId34" Type="http://schemas.openxmlformats.org/officeDocument/2006/relationships/image" Target="media/image14.png"/><Relationship Id="rId42" Type="http://schemas.openxmlformats.org/officeDocument/2006/relationships/image" Target="media/image18.gif"/><Relationship Id="rId47" Type="http://schemas.openxmlformats.org/officeDocument/2006/relationships/image" Target="media/image22.gif"/><Relationship Id="rId50" Type="http://schemas.openxmlformats.org/officeDocument/2006/relationships/image" Target="media/image24.wmf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hyperlink" Target="http://eecs.mines.edu/Courses/eggn482/lectures/26-OutputCompare.pdf" TargetMode="External"/><Relationship Id="rId38" Type="http://schemas.openxmlformats.org/officeDocument/2006/relationships/image" Target="media/image16.jpeg"/><Relationship Id="rId46" Type="http://schemas.openxmlformats.org/officeDocument/2006/relationships/oleObject" Target="embeddings/oleObject10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41" Type="http://schemas.openxmlformats.org/officeDocument/2006/relationships/hyperlink" Target="http://hyperphysics.phy-astr.gsu.edu/hbase/magnetic/imgmag/comtat.gif" TargetMode="External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hyperlink" Target="http://www.circuitstoday.com/wp-content/uploads/2009/10/Frequency-Response-Twin-t-active-notch-filter.jpg" TargetMode="External"/><Relationship Id="rId40" Type="http://schemas.openxmlformats.org/officeDocument/2006/relationships/image" Target="media/image17.gif"/><Relationship Id="rId45" Type="http://schemas.openxmlformats.org/officeDocument/2006/relationships/image" Target="media/image21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image" Target="media/image15.gif"/><Relationship Id="rId49" Type="http://schemas.openxmlformats.org/officeDocument/2006/relationships/hyperlink" Target="http://en.nanotec.com/support/tutorials/stepper-motor-and-bldc-motors-animation/" TargetMode="External"/><Relationship Id="rId57" Type="http://schemas.openxmlformats.org/officeDocument/2006/relationships/header" Target="header3.xml"/><Relationship Id="rId10" Type="http://schemas.openxmlformats.org/officeDocument/2006/relationships/hyperlink" Target="http://math.exeter.edu/rparris/winplot.html" TargetMode="External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5.png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hyperlink" Target="http://www.rane.com/n170fig1.gif" TargetMode="External"/><Relationship Id="rId43" Type="http://schemas.openxmlformats.org/officeDocument/2006/relationships/image" Target="media/image19.png"/><Relationship Id="rId48" Type="http://schemas.openxmlformats.org/officeDocument/2006/relationships/image" Target="media/image23.png"/><Relationship Id="rId56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04F244-29BE-473D-9E01-1E83C454A0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5027</TotalTime>
  <Pages>4</Pages>
  <Words>806</Words>
  <Characters>3761</Characters>
  <Application>Microsoft Office Word</Application>
  <DocSecurity>0</DocSecurity>
  <Lines>156</Lines>
  <Paragraphs>1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71</cp:revision>
  <dcterms:created xsi:type="dcterms:W3CDTF">2014-09-10T04:34:00Z</dcterms:created>
  <dcterms:modified xsi:type="dcterms:W3CDTF">2014-12-08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